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0DD5020" w14:textId="2A3BF5A3" w:rsidR="006835DF" w:rsidRPr="00D64710" w:rsidRDefault="00D64710" w:rsidP="00D64710">
      <w:pPr>
        <w:pStyle w:val="Heading1"/>
      </w:pPr>
      <w:r w:rsidRPr="00D64710">
        <w:t xml:space="preserve">Title: </w:t>
      </w:r>
      <w:r w:rsidR="006835DF" w:rsidRPr="00D64710">
        <w:t xml:space="preserve">Methods for The Blind to Electronically Read and Write Mathematics from Primary School Through College </w:t>
      </w:r>
    </w:p>
    <w:p w14:paraId="6BB20343" w14:textId="753F4F80" w:rsidR="006835DF" w:rsidRDefault="006835DF" w:rsidP="00D64710"/>
    <w:p w14:paraId="18D9C6E1" w14:textId="5A4AF76C" w:rsidR="00D64710" w:rsidRDefault="00D64710" w:rsidP="00D64710">
      <w:r>
        <w:t>Author: Dr. Neil Soiffer (</w:t>
      </w:r>
      <w:hyperlink r:id="rId5" w:history="1">
        <w:r w:rsidRPr="006055BB">
          <w:rPr>
            <w:rStyle w:val="Hyperlink"/>
            <w:rFonts w:eastAsia="Times New Roman"/>
          </w:rPr>
          <w:t>soiffer@alum.mit.edu</w:t>
        </w:r>
      </w:hyperlink>
      <w:r>
        <w:rPr>
          <w:rStyle w:val="Hyperlink"/>
          <w:rFonts w:eastAsia="Times New Roman"/>
        </w:rPr>
        <w:t>)</w:t>
      </w:r>
    </w:p>
    <w:p w14:paraId="216AE8F2" w14:textId="3250FD94" w:rsidR="00D64710" w:rsidRDefault="00D64710" w:rsidP="00D64710"/>
    <w:p w14:paraId="681CDEEB" w14:textId="73E226EF" w:rsidR="00D64710" w:rsidRDefault="00D64710" w:rsidP="00D64710">
      <w:r>
        <w:t>Presented at the 2020 National Federation of the Blind of Texas State Convention (November 7, 2020)</w:t>
      </w:r>
    </w:p>
    <w:p w14:paraId="45FC8FF7" w14:textId="77777777" w:rsidR="00D64710" w:rsidRDefault="00D64710" w:rsidP="00D64710"/>
    <w:p w14:paraId="7C8BABCA" w14:textId="65579312" w:rsidR="00E45471" w:rsidRDefault="00E45471" w:rsidP="00E45471">
      <w:pPr>
        <w:pStyle w:val="Heading1"/>
      </w:pPr>
      <w:r>
        <w:t>Reading Math</w:t>
      </w:r>
    </w:p>
    <w:p w14:paraId="4F1AF658" w14:textId="478F2D46" w:rsidR="00EC0AF5" w:rsidRPr="00EC0AF5" w:rsidRDefault="00EC0AF5" w:rsidP="00EC0AF5">
      <w:pPr>
        <w:pStyle w:val="Heading2"/>
      </w:pPr>
      <w:r>
        <w:t>Status</w:t>
      </w:r>
    </w:p>
    <w:p w14:paraId="154A6663" w14:textId="77777777" w:rsidR="00E45471" w:rsidRDefault="00E45471" w:rsidP="00EC0AF5">
      <w:pPr>
        <w:pStyle w:val="ListParagraph"/>
        <w:numPr>
          <w:ilvl w:val="0"/>
          <w:numId w:val="1"/>
        </w:numPr>
      </w:pPr>
      <w:r>
        <w:t>Huge progress in the last several years.</w:t>
      </w:r>
    </w:p>
    <w:p w14:paraId="62469D22" w14:textId="77777777" w:rsidR="00E45471" w:rsidRDefault="00E45471" w:rsidP="00EC0AF5">
      <w:pPr>
        <w:pStyle w:val="ListParagraph"/>
        <w:numPr>
          <w:ilvl w:val="0"/>
          <w:numId w:val="1"/>
        </w:numPr>
      </w:pPr>
      <w:r>
        <w:t>In the past, most web sites used images for math.</w:t>
      </w:r>
    </w:p>
    <w:p w14:paraId="4A0711E5" w14:textId="0CACDA67" w:rsidR="00E45471" w:rsidRDefault="00E45471" w:rsidP="00EC0AF5">
      <w:pPr>
        <w:pStyle w:val="ListParagraph"/>
        <w:numPr>
          <w:ilvl w:val="0"/>
          <w:numId w:val="1"/>
        </w:numPr>
      </w:pPr>
      <w:r>
        <w:t>Now MathML is mostly used (often present for screen readers only). Last year when I looked, maybe 80% of sites that had math were accessible. Five years ago, that number might have been 20%.</w:t>
      </w:r>
    </w:p>
    <w:p w14:paraId="5E435A5D" w14:textId="6EE89EAA" w:rsidR="00EC0AF5" w:rsidRDefault="00EC0AF5" w:rsidP="00EC0AF5">
      <w:pPr>
        <w:pStyle w:val="Heading2"/>
      </w:pPr>
      <w:r>
        <w:t>How it Works</w:t>
      </w:r>
    </w:p>
    <w:p w14:paraId="6D1BE3C7" w14:textId="3BC9013F" w:rsidR="00EC0AF5" w:rsidRDefault="00EC0AF5" w:rsidP="00EC0AF5">
      <w:pPr>
        <w:pStyle w:val="ListParagraph"/>
        <w:numPr>
          <w:ilvl w:val="0"/>
          <w:numId w:val="2"/>
        </w:numPr>
      </w:pPr>
      <w:r>
        <w:t xml:space="preserve">MathML – standard for Math on the Web. </w:t>
      </w:r>
      <w:r w:rsidR="002532CA">
        <w:t xml:space="preserve">Part of HTML. </w:t>
      </w:r>
      <w:r>
        <w:t>Tags like &lt;mfrac&gt;, &lt;msqrt&gt;, &lt;msup&gt;</w:t>
      </w:r>
    </w:p>
    <w:p w14:paraId="7790A68B" w14:textId="6987D2FF" w:rsidR="00EC0AF5" w:rsidRDefault="00EC0AF5" w:rsidP="00EC0AF5">
      <w:pPr>
        <w:pStyle w:val="ListParagraph"/>
        <w:numPr>
          <w:ilvl w:val="0"/>
          <w:numId w:val="2"/>
        </w:numPr>
      </w:pPr>
      <w:r>
        <w:t>Screen readers see those and convert them to speech and braille (Nemeth Code). E.g., msqrt becomes “the square root of …”</w:t>
      </w:r>
    </w:p>
    <w:p w14:paraId="109F0C8E" w14:textId="23832E76" w:rsidR="00EC0AF5" w:rsidRDefault="00EC0AF5" w:rsidP="00951090">
      <w:pPr>
        <w:pStyle w:val="ListParagraph"/>
        <w:numPr>
          <w:ilvl w:val="1"/>
          <w:numId w:val="2"/>
        </w:numPr>
      </w:pPr>
      <w:r>
        <w:t xml:space="preserve">Special cases </w:t>
      </w:r>
      <w:r w:rsidR="00951090">
        <w:t xml:space="preserve">for natural speech – e.g. msup with a ‘2’ for the exponent is ‘something squared”. </w:t>
      </w:r>
    </w:p>
    <w:p w14:paraId="0C46514A" w14:textId="0878ED8B" w:rsidR="00E45471" w:rsidRDefault="00951090" w:rsidP="00EA0D0A">
      <w:pPr>
        <w:pStyle w:val="ListParagraph"/>
        <w:numPr>
          <w:ilvl w:val="1"/>
          <w:numId w:val="2"/>
        </w:numPr>
      </w:pPr>
      <w:r>
        <w:t>T</w:t>
      </w:r>
      <w:r w:rsidR="00EC0AF5">
        <w:t>he quality of the reading varies. More on that later</w:t>
      </w:r>
    </w:p>
    <w:p w14:paraId="6BBD2980" w14:textId="77777777" w:rsidR="00EC0AF5" w:rsidRDefault="00EC0AF5" w:rsidP="00EC0AF5">
      <w:pPr>
        <w:pStyle w:val="ListParagraph"/>
      </w:pPr>
    </w:p>
    <w:p w14:paraId="794458FE" w14:textId="7932EFA9" w:rsidR="00E45471" w:rsidRDefault="00E45471" w:rsidP="00E45471">
      <w:r>
        <w:t>Side note: If you don’t know Nemeth code try to learn it! Every VI teacher I know says the most successful kids are the ones that are proficient in Nemeth code.</w:t>
      </w:r>
    </w:p>
    <w:p w14:paraId="3221239A" w14:textId="3C5F9281" w:rsidR="00EA0D0A" w:rsidRDefault="00EA0D0A" w:rsidP="00E45471"/>
    <w:p w14:paraId="3984243F" w14:textId="1BFA3517" w:rsidR="00EA0D0A" w:rsidRDefault="00EA0D0A" w:rsidP="00EA0D0A">
      <w:pPr>
        <w:pStyle w:val="Heading2"/>
      </w:pPr>
      <w:r>
        <w:t>Where it Works</w:t>
      </w:r>
    </w:p>
    <w:p w14:paraId="1065C9F0" w14:textId="02EDFB3E" w:rsidR="00EC0AF5" w:rsidRDefault="00EA0D0A" w:rsidP="00EA0D0A">
      <w:pPr>
        <w:pStyle w:val="ListParagraph"/>
        <w:numPr>
          <w:ilvl w:val="0"/>
          <w:numId w:val="4"/>
        </w:numPr>
      </w:pPr>
      <w:r>
        <w:t>Reading MathML works in JAWS, NVDA, VoiceOver, ORCA in Web Pages</w:t>
      </w:r>
    </w:p>
    <w:p w14:paraId="4E170182" w14:textId="29FE3327" w:rsidR="00E45471" w:rsidRDefault="00E45471" w:rsidP="00EC0AF5">
      <w:pPr>
        <w:pStyle w:val="ListParagraph"/>
        <w:numPr>
          <w:ilvl w:val="0"/>
          <w:numId w:val="3"/>
        </w:numPr>
      </w:pPr>
      <w:r>
        <w:t xml:space="preserve">JAWS and NVDA will also read math in Microsoft </w:t>
      </w:r>
      <w:r w:rsidR="00EA0D0A">
        <w:t>Word (NVDA in PowerPoint also)</w:t>
      </w:r>
    </w:p>
    <w:p w14:paraId="63A1B98E" w14:textId="6A738604" w:rsidR="00E45471" w:rsidRDefault="00E45471" w:rsidP="00EC0AF5">
      <w:pPr>
        <w:pStyle w:val="ListParagraph"/>
        <w:numPr>
          <w:ilvl w:val="1"/>
          <w:numId w:val="3"/>
        </w:numPr>
      </w:pPr>
      <w:r>
        <w:t>caveat – must convert to MathType format first</w:t>
      </w:r>
    </w:p>
    <w:p w14:paraId="4A845686" w14:textId="77777777" w:rsidR="00EA0D0A" w:rsidRDefault="00EA0D0A" w:rsidP="00EA0D0A">
      <w:pPr>
        <w:pStyle w:val="ListParagraph"/>
        <w:numPr>
          <w:ilvl w:val="0"/>
          <w:numId w:val="3"/>
        </w:numPr>
      </w:pPr>
      <w:r w:rsidRPr="00EA0D0A">
        <w:t>EPUB/ebooks</w:t>
      </w:r>
      <w:r>
        <w:t xml:space="preserve"> </w:t>
      </w:r>
    </w:p>
    <w:p w14:paraId="3CF93A0A" w14:textId="5B96FD68" w:rsidR="00EA0D0A" w:rsidRDefault="00EA0D0A" w:rsidP="00EA0D0A">
      <w:pPr>
        <w:pStyle w:val="ListParagraph"/>
        <w:numPr>
          <w:ilvl w:val="1"/>
          <w:numId w:val="3"/>
        </w:numPr>
      </w:pPr>
      <w:r>
        <w:t>JAWS/NVDA: Thorium.  RedShelf and VitalSource Bookshelf online also work.</w:t>
      </w:r>
    </w:p>
    <w:p w14:paraId="6CE94435" w14:textId="17FD2C0C" w:rsidR="00EA0D0A" w:rsidRDefault="00EA0D0A" w:rsidP="00EA0D0A">
      <w:pPr>
        <w:pStyle w:val="ListParagraph"/>
        <w:numPr>
          <w:ilvl w:val="1"/>
          <w:numId w:val="3"/>
        </w:numPr>
      </w:pPr>
      <w:r>
        <w:t>Mac: Vitalsource Bookshelf both the App &amp; Online version</w:t>
      </w:r>
    </w:p>
    <w:p w14:paraId="4E587AEA" w14:textId="7D1CB9F5" w:rsidR="00E45471" w:rsidRDefault="00EA0D0A" w:rsidP="00E45471">
      <w:pPr>
        <w:pStyle w:val="ListParagraph"/>
        <w:numPr>
          <w:ilvl w:val="0"/>
          <w:numId w:val="3"/>
        </w:numPr>
      </w:pPr>
      <w:r>
        <w:t xml:space="preserve">Kindle:  </w:t>
      </w:r>
      <w:r w:rsidR="00E45471">
        <w:t>JAWS and NVDA using the PC App</w:t>
      </w:r>
      <w:r w:rsidR="005762AA">
        <w:t>. Note: MathML is much less common in Kindle books.</w:t>
      </w:r>
    </w:p>
    <w:p w14:paraId="6DD2EC1D" w14:textId="4FB90EAB" w:rsidR="00DE421A" w:rsidRDefault="00DE421A" w:rsidP="00E45471"/>
    <w:p w14:paraId="097492F6" w14:textId="59C9C762" w:rsidR="00DE421A" w:rsidRDefault="00DE421A" w:rsidP="00EC0B9D">
      <w:pPr>
        <w:pStyle w:val="Heading2"/>
      </w:pPr>
      <w:r>
        <w:t xml:space="preserve">Reading </w:t>
      </w:r>
      <w:r w:rsidR="00EC0B9D">
        <w:t>differences</w:t>
      </w:r>
    </w:p>
    <w:p w14:paraId="19C0771E" w14:textId="77777777" w:rsidR="00336DE6" w:rsidRDefault="00336DE6" w:rsidP="00336DE6">
      <w:pPr>
        <w:pStyle w:val="ListParagraph"/>
        <w:numPr>
          <w:ilvl w:val="0"/>
          <w:numId w:val="5"/>
        </w:numPr>
      </w:pPr>
      <w:r>
        <w:t>Text: a few differences (</w:t>
      </w:r>
      <w:r w:rsidRPr="00336DE6">
        <w:t>Dr. Smith lives on Smith Dr.</w:t>
      </w:r>
      <w:r>
        <w:t>)</w:t>
      </w:r>
    </w:p>
    <w:p w14:paraId="3DDBD53D" w14:textId="5F79BE60" w:rsidR="00DE421A" w:rsidRDefault="00336DE6" w:rsidP="00336DE6">
      <w:pPr>
        <w:pStyle w:val="ListParagraph"/>
        <w:numPr>
          <w:ilvl w:val="0"/>
          <w:numId w:val="5"/>
        </w:numPr>
      </w:pPr>
      <w:r>
        <w:t>Math: lots of differences</w:t>
      </w:r>
    </w:p>
    <w:p w14:paraId="7B827B6B" w14:textId="77777777" w:rsidR="007D541D" w:rsidRDefault="007D541D" w:rsidP="007D541D">
      <w:pPr>
        <w:pStyle w:val="ListParagraph"/>
        <w:numPr>
          <w:ilvl w:val="1"/>
          <w:numId w:val="5"/>
        </w:numPr>
      </w:pPr>
      <w:r>
        <w:t xml:space="preserve">Lots of special cases: mixed fraction -- “one and one half” vs. “one </w:t>
      </w:r>
      <w:proofErr w:type="spellStart"/>
      <w:r>
        <w:t>one</w:t>
      </w:r>
      <w:proofErr w:type="spellEnd"/>
      <w:r>
        <w:t xml:space="preserve"> half”, “line segment A B”, etc.</w:t>
      </w:r>
    </w:p>
    <w:p w14:paraId="7B2DD807" w14:textId="3942A20A" w:rsidR="007D541D" w:rsidRDefault="007D541D" w:rsidP="007D541D">
      <w:pPr>
        <w:pStyle w:val="ListParagraph"/>
        <w:numPr>
          <w:ilvl w:val="1"/>
          <w:numId w:val="5"/>
        </w:numPr>
      </w:pPr>
      <w:r>
        <w:t xml:space="preserve">Example that both NVDA and JAWS do mostly right: </w:t>
      </w:r>
      <w:r w:rsidRPr="00037FAB">
        <w:rPr>
          <w:position w:val="-20"/>
        </w:rPr>
        <w:object w:dxaOrig="980" w:dyaOrig="499" w14:anchorId="07FC75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15pt;height:25.15pt" o:ole="">
            <v:imagedata r:id="rId6" o:title=""/>
          </v:shape>
          <o:OLEObject Type="Embed" ProgID="Equation.DSMT4" ShapeID="_x0000_i1025" DrawAspect="Content" ObjectID="_1666402719" r:id="rId7"/>
        </w:object>
      </w:r>
      <w:r>
        <w:t xml:space="preserve">  </w:t>
      </w:r>
      <w:r w:rsidR="006B1AA9">
        <w:t xml:space="preserve">Speech example – NVDA </w:t>
      </w:r>
      <w:r w:rsidR="00973336">
        <w:object w:dxaOrig="1544" w:dyaOrig="990" w14:anchorId="4B891E7D">
          <v:shape id="_x0000_i1026" type="#_x0000_t75" style="width:40.9pt;height:13.15pt" o:ole="">
            <v:imagedata r:id="rId8" o:title=""/>
          </v:shape>
          <o:OLEObject Type="Embed" ProgID="Package" ShapeID="_x0000_i1026" DrawAspect="Icon" ObjectID="_1666402720" r:id="rId9"/>
        </w:object>
      </w:r>
      <w:r w:rsidR="006B1AA9">
        <w:t xml:space="preserve">, JAWS </w:t>
      </w:r>
      <w:r w:rsidR="00973336">
        <w:object w:dxaOrig="1544" w:dyaOrig="990" w14:anchorId="313706D8">
          <v:shape id="_x0000_i1027" type="#_x0000_t75" style="width:33pt;height:16.15pt" o:ole="">
            <v:imagedata r:id="rId10" o:title=""/>
          </v:shape>
          <o:OLEObject Type="Embed" ProgID="Package" ShapeID="_x0000_i1027" DrawAspect="Icon" ObjectID="_1666402721" r:id="rId11"/>
        </w:object>
      </w:r>
    </w:p>
    <w:p w14:paraId="2BFB2088" w14:textId="7D1AB315" w:rsidR="007D541D" w:rsidRDefault="00336DE6" w:rsidP="00336DE6">
      <w:pPr>
        <w:pStyle w:val="ListParagraph"/>
        <w:numPr>
          <w:ilvl w:val="1"/>
          <w:numId w:val="5"/>
        </w:numPr>
      </w:pPr>
      <w:r>
        <w:lastRenderedPageBreak/>
        <w:t xml:space="preserve">Superscript: </w:t>
      </w:r>
      <w:r w:rsidR="0097634D">
        <w:t>generally,</w:t>
      </w:r>
      <w:r>
        <w:t xml:space="preserve"> you will hear “x superscript n end superscript” or maybe “x raised to the nth power”. All will do simple special cases things like “x squared”, but only a few will say “</w:t>
      </w:r>
      <w:r w:rsidR="007D541D">
        <w:t>inverse sin</w:t>
      </w:r>
      <w:r>
        <w:t>”</w:t>
      </w:r>
      <w:r w:rsidR="00951090">
        <w:t xml:space="preserve"> for</w:t>
      </w:r>
      <w:r w:rsidR="00951090" w:rsidRPr="00EC0AF5">
        <w:rPr>
          <w:position w:val="-6"/>
        </w:rPr>
        <w:object w:dxaOrig="560" w:dyaOrig="300" w14:anchorId="7E5EEE4E">
          <v:shape id="_x0000_i1028" type="#_x0000_t75" style="width:27.75pt;height:15pt" o:ole="">
            <v:imagedata r:id="rId12" o:title=""/>
          </v:shape>
          <o:OLEObject Type="Embed" ProgID="Equation.DSMT4" ShapeID="_x0000_i1028" DrawAspect="Content" ObjectID="_1666402722" r:id="rId13"/>
        </w:object>
      </w:r>
      <w:r w:rsidR="005762AA">
        <w:t xml:space="preserve"> </w:t>
      </w:r>
      <w:r w:rsidR="006B1AA9">
        <w:t xml:space="preserve">Speech example -- </w:t>
      </w:r>
      <w:r w:rsidR="007D541D" w:rsidRPr="0022236B">
        <w:t>NVDA</w:t>
      </w:r>
      <w:r w:rsidR="0022236B">
        <w:t xml:space="preserve">: </w:t>
      </w:r>
      <w:r w:rsidR="00973336">
        <w:object w:dxaOrig="1544" w:dyaOrig="990" w14:anchorId="3910F846">
          <v:shape id="_x0000_i1029" type="#_x0000_t75" style="width:29.25pt;height:15.4pt" o:ole="">
            <v:imagedata r:id="rId14" o:title=""/>
          </v:shape>
          <o:OLEObject Type="Embed" ProgID="Package" ShapeID="_x0000_i1029" DrawAspect="Icon" ObjectID="_1666402723" r:id="rId15"/>
        </w:object>
      </w:r>
      <w:r w:rsidR="007D541D">
        <w:t xml:space="preserve">, </w:t>
      </w:r>
      <w:r w:rsidR="007D541D" w:rsidRPr="0022236B">
        <w:t>JAWS</w:t>
      </w:r>
      <w:r w:rsidR="0022236B">
        <w:t xml:space="preserve"> </w:t>
      </w:r>
      <w:r w:rsidR="00973336">
        <w:object w:dxaOrig="1544" w:dyaOrig="990" w14:anchorId="553D5006">
          <v:shape id="_x0000_i1030" type="#_x0000_t75" style="width:27.75pt;height:13.15pt" o:ole="">
            <v:imagedata r:id="rId16" o:title=""/>
          </v:shape>
          <o:OLEObject Type="Embed" ProgID="Package" ShapeID="_x0000_i1030" DrawAspect="Icon" ObjectID="_1666402724" r:id="rId17"/>
        </w:object>
      </w:r>
    </w:p>
    <w:p w14:paraId="2C2E51E8" w14:textId="7877EE3A" w:rsidR="00DE421A" w:rsidRDefault="00DE421A" w:rsidP="00336DE6">
      <w:pPr>
        <w:pStyle w:val="ListParagraph"/>
        <w:numPr>
          <w:ilvl w:val="1"/>
          <w:numId w:val="5"/>
        </w:numPr>
      </w:pPr>
      <w:proofErr w:type="spellStart"/>
      <w:r>
        <w:t>NVDA+MathPlayer</w:t>
      </w:r>
      <w:proofErr w:type="spellEnd"/>
      <w:r>
        <w:t xml:space="preserve"> is by far the best as it knows many more rules for reading math the way it is read in a classroom. It offers a number of options in terms of ways to reading and verbosity. </w:t>
      </w:r>
      <w:r w:rsidR="00CB40A7">
        <w:t>Also “Speech Rule Engine” with MathJax, but AT doesn’t use it.</w:t>
      </w:r>
    </w:p>
    <w:p w14:paraId="7E59AAB3" w14:textId="3B59064C" w:rsidR="00DE421A" w:rsidRDefault="00DE421A" w:rsidP="00336DE6">
      <w:pPr>
        <w:pStyle w:val="ListParagraph"/>
        <w:numPr>
          <w:ilvl w:val="1"/>
          <w:numId w:val="5"/>
        </w:numPr>
      </w:pPr>
      <w:proofErr w:type="spellStart"/>
      <w:r>
        <w:t>VoiceOver</w:t>
      </w:r>
      <w:proofErr w:type="spellEnd"/>
      <w:r>
        <w:t xml:space="preserve"> is probably the weakest in that it only knows a few things like “squared” and “cubed”.</w:t>
      </w:r>
    </w:p>
    <w:p w14:paraId="6DF22424" w14:textId="7A9267D2" w:rsidR="00DB339B" w:rsidRDefault="00951090" w:rsidP="001F6324">
      <w:pPr>
        <w:pStyle w:val="ListParagraph"/>
        <w:numPr>
          <w:ilvl w:val="1"/>
          <w:numId w:val="5"/>
        </w:numPr>
      </w:pPr>
      <w:r>
        <w:t>The problem with “a”</w:t>
      </w:r>
      <w:r w:rsidR="001F6324">
        <w:t xml:space="preserve">: </w:t>
      </w:r>
      <w:r w:rsidR="0022236B">
        <w:t xml:space="preserve"> </w:t>
      </w:r>
      <w:r w:rsidR="001E5612">
        <w:t>Speech example --</w:t>
      </w:r>
      <w:r w:rsidR="0022236B">
        <w:t xml:space="preserve"> </w:t>
      </w:r>
      <w:r w:rsidR="00DB339B" w:rsidRPr="0022236B">
        <w:t>NVDA</w:t>
      </w:r>
      <w:r w:rsidR="0022236B">
        <w:t xml:space="preserve"> </w:t>
      </w:r>
      <w:r w:rsidR="00973336">
        <w:object w:dxaOrig="1544" w:dyaOrig="990" w14:anchorId="14B99568">
          <v:shape id="_x0000_i1031" type="#_x0000_t75" style="width:32.25pt;height:13.15pt" o:ole="">
            <v:imagedata r:id="rId18" o:title=""/>
          </v:shape>
          <o:OLEObject Type="Embed" ProgID="Package" ShapeID="_x0000_i1031" DrawAspect="Icon" ObjectID="_1666402725" r:id="rId19"/>
        </w:object>
      </w:r>
      <w:r w:rsidR="001F6324">
        <w:t xml:space="preserve">, </w:t>
      </w:r>
      <w:r w:rsidR="00DB339B" w:rsidRPr="0022236B">
        <w:t>JAWS</w:t>
      </w:r>
      <w:r w:rsidR="0022236B">
        <w:t xml:space="preserve"> </w:t>
      </w:r>
      <w:r w:rsidR="0022236B">
        <w:object w:dxaOrig="1544" w:dyaOrig="990" w14:anchorId="559BF503">
          <v:shape id="_x0000_i1032" type="#_x0000_t75" style="width:28.5pt;height:18pt" o:ole="">
            <v:imagedata r:id="rId20" o:title=""/>
          </v:shape>
          <o:OLEObject Type="Embed" ProgID="Package" ShapeID="_x0000_i1032" DrawAspect="Icon" ObjectID="_1666402726" r:id="rId21"/>
        </w:object>
      </w:r>
    </w:p>
    <w:p w14:paraId="7C93C81B" w14:textId="77777777" w:rsidR="0097634D" w:rsidRDefault="0097634D" w:rsidP="0097634D">
      <w:pPr>
        <w:pStyle w:val="ListParagraph"/>
        <w:numPr>
          <w:ilvl w:val="0"/>
          <w:numId w:val="6"/>
        </w:numPr>
      </w:pPr>
      <w:r>
        <w:t>Navigation</w:t>
      </w:r>
    </w:p>
    <w:p w14:paraId="705A3FF6" w14:textId="2B9F25FA" w:rsidR="0097634D" w:rsidRDefault="009E2E4C" w:rsidP="00FC4569">
      <w:pPr>
        <w:pStyle w:val="ListParagraph"/>
        <w:numPr>
          <w:ilvl w:val="1"/>
          <w:numId w:val="6"/>
        </w:numPr>
      </w:pPr>
      <w:r>
        <w:t xml:space="preserve">For a large equation, reading it all at once can be hard to understand. </w:t>
      </w:r>
      <w:r w:rsidR="00FC4569">
        <w:br/>
      </w:r>
      <w:bookmarkStart w:id="0" w:name="MTBlankEqn"/>
      <w:r w:rsidR="00FC4569" w:rsidRPr="00037FAB">
        <w:rPr>
          <w:position w:val="-30"/>
        </w:rPr>
        <w:object w:dxaOrig="2260" w:dyaOrig="680" w14:anchorId="4416081A">
          <v:shape id="_x0000_i1033" type="#_x0000_t75" style="width:112.9pt;height:33.75pt" o:ole="">
            <v:imagedata r:id="rId22" o:title=""/>
          </v:shape>
          <o:OLEObject Type="Embed" ProgID="Equation.DSMT4" ShapeID="_x0000_i1033" DrawAspect="Content" ObjectID="_1666402727" r:id="rId23"/>
        </w:object>
      </w:r>
      <w:bookmarkEnd w:id="0"/>
      <w:r w:rsidR="00FC4569">
        <w:t xml:space="preserve">   </w:t>
      </w:r>
      <w:r w:rsidR="006B1AA9">
        <w:t xml:space="preserve">Speech example </w:t>
      </w:r>
      <w:r w:rsidR="00973336">
        <w:t>–</w:t>
      </w:r>
      <w:r w:rsidR="006B1AA9">
        <w:t xml:space="preserve"> </w:t>
      </w:r>
      <w:r w:rsidR="00973336">
        <w:t xml:space="preserve">NVDA </w:t>
      </w:r>
      <w:r w:rsidR="00973336">
        <w:object w:dxaOrig="1544" w:dyaOrig="990" w14:anchorId="513A8719">
          <v:shape id="_x0000_i1034" type="#_x0000_t75" style="width:42pt;height:15.4pt" o:ole="">
            <v:imagedata r:id="rId24" o:title=""/>
          </v:shape>
          <o:OLEObject Type="Embed" ProgID="Package" ShapeID="_x0000_i1034" DrawAspect="Icon" ObjectID="_1666402728" r:id="rId25"/>
        </w:object>
      </w:r>
    </w:p>
    <w:p w14:paraId="1CC47F5D" w14:textId="71C13B73" w:rsidR="009E2E4C" w:rsidRDefault="009E2E4C" w:rsidP="0097634D">
      <w:pPr>
        <w:pStyle w:val="ListParagraph"/>
        <w:numPr>
          <w:ilvl w:val="1"/>
          <w:numId w:val="6"/>
        </w:numPr>
      </w:pPr>
      <w:r>
        <w:t xml:space="preserve">NVDA, JAWS, and </w:t>
      </w:r>
      <w:proofErr w:type="spellStart"/>
      <w:r>
        <w:t>VoiceOver</w:t>
      </w:r>
      <w:proofErr w:type="spellEnd"/>
      <w:r>
        <w:t xml:space="preserve"> </w:t>
      </w:r>
      <w:r w:rsidR="0097634D">
        <w:t>support navigating an expression</w:t>
      </w:r>
      <w:r>
        <w:t>; NVDA has the most flexibility.</w:t>
      </w:r>
    </w:p>
    <w:p w14:paraId="79526D75" w14:textId="77777777" w:rsidR="00E45471" w:rsidRDefault="00E45471" w:rsidP="00E45471">
      <w:pPr>
        <w:pStyle w:val="Heading1"/>
      </w:pPr>
      <w:r>
        <w:t>Writing Math</w:t>
      </w:r>
    </w:p>
    <w:p w14:paraId="6A3E2B4B" w14:textId="77777777" w:rsidR="00E45471" w:rsidRDefault="00E45471" w:rsidP="00E45471"/>
    <w:p w14:paraId="6E0FDDF2" w14:textId="77777777" w:rsidR="00E45471" w:rsidRDefault="00E45471" w:rsidP="009C0AB9">
      <w:pPr>
        <w:pStyle w:val="Heading3"/>
      </w:pPr>
      <w:r>
        <w:t>WYSIWYG</w:t>
      </w:r>
    </w:p>
    <w:p w14:paraId="71C276DC" w14:textId="68BBC5B2" w:rsidR="00E45471" w:rsidRDefault="00D64710" w:rsidP="00BC26C5">
      <w:pPr>
        <w:pStyle w:val="ListParagraph"/>
        <w:numPr>
          <w:ilvl w:val="0"/>
          <w:numId w:val="6"/>
        </w:numPr>
      </w:pPr>
      <w:hyperlink r:id="rId26" w:history="1">
        <w:proofErr w:type="spellStart"/>
        <w:r w:rsidR="00E45471" w:rsidRPr="00B0090B">
          <w:rPr>
            <w:rStyle w:val="Hyperlink"/>
          </w:rPr>
          <w:t>ChatyInfty</w:t>
        </w:r>
        <w:proofErr w:type="spellEnd"/>
      </w:hyperlink>
      <w:r w:rsidR="00E45471">
        <w:t xml:space="preserve"> </w:t>
      </w:r>
      <w:r w:rsidR="004F0301">
        <w:t>–</w:t>
      </w:r>
      <w:r w:rsidR="00E45471">
        <w:t xml:space="preserve"> </w:t>
      </w:r>
      <w:r w:rsidR="004F0301">
        <w:t>text and math</w:t>
      </w:r>
    </w:p>
    <w:p w14:paraId="4C56D021" w14:textId="794C86AC" w:rsidR="00E45471" w:rsidRDefault="00A836F0" w:rsidP="00E45471">
      <w:pPr>
        <w:pStyle w:val="ListParagraph"/>
        <w:numPr>
          <w:ilvl w:val="0"/>
          <w:numId w:val="6"/>
        </w:numPr>
      </w:pPr>
      <w:r>
        <w:t xml:space="preserve">Word + MathType (via </w:t>
      </w:r>
      <w:proofErr w:type="spellStart"/>
      <w:r>
        <w:t>TeX</w:t>
      </w:r>
      <w:proofErr w:type="spellEnd"/>
      <w:r>
        <w:t xml:space="preserve"> – more later)</w:t>
      </w:r>
    </w:p>
    <w:p w14:paraId="54F05264" w14:textId="44D58A28" w:rsidR="00BC26C5" w:rsidRDefault="00E45471" w:rsidP="00BC26C5">
      <w:pPr>
        <w:pStyle w:val="ListParagraph"/>
        <w:numPr>
          <w:ilvl w:val="0"/>
          <w:numId w:val="6"/>
        </w:numPr>
      </w:pPr>
      <w:r>
        <w:t xml:space="preserve">WIRIS/MathType for the Web – </w:t>
      </w:r>
      <w:r w:rsidR="004F0301">
        <w:t>sort of accessible.</w:t>
      </w:r>
    </w:p>
    <w:p w14:paraId="397B65B8" w14:textId="4C9B4C20" w:rsidR="00E45471" w:rsidRDefault="004F0301" w:rsidP="00BC26C5">
      <w:pPr>
        <w:pStyle w:val="ListParagraph"/>
        <w:numPr>
          <w:ilvl w:val="1"/>
          <w:numId w:val="6"/>
        </w:numPr>
      </w:pPr>
      <w:r>
        <w:t>You hear “blank” then the character as you move around.</w:t>
      </w:r>
    </w:p>
    <w:p w14:paraId="4DFA149E" w14:textId="13EE21D4" w:rsidR="00E45471" w:rsidRDefault="00BC26C5" w:rsidP="00BC26C5">
      <w:pPr>
        <w:pStyle w:val="ListParagraph"/>
        <w:numPr>
          <w:ilvl w:val="1"/>
          <w:numId w:val="6"/>
        </w:numPr>
      </w:pPr>
      <w:r>
        <w:t>No</w:t>
      </w:r>
      <w:r w:rsidR="004F0301">
        <w:t xml:space="preserve"> way to have the expression read back to you other than moving character-by-character</w:t>
      </w:r>
    </w:p>
    <w:p w14:paraId="31948E4B" w14:textId="0220D354" w:rsidR="00B0090B" w:rsidRDefault="00D64710" w:rsidP="00B0090B">
      <w:pPr>
        <w:pStyle w:val="ListParagraph"/>
        <w:numPr>
          <w:ilvl w:val="0"/>
          <w:numId w:val="6"/>
        </w:numPr>
      </w:pPr>
      <w:hyperlink r:id="rId27" w:history="1">
        <w:r w:rsidR="00B0090B" w:rsidRPr="00B0090B">
          <w:rPr>
            <w:rStyle w:val="Hyperlink"/>
          </w:rPr>
          <w:t>Pearson Accessible Equation Editor</w:t>
        </w:r>
      </w:hyperlink>
      <w:r w:rsidR="00B0090B">
        <w:t xml:space="preserve"> – supports both Nemeth input and output. In Beta</w:t>
      </w:r>
    </w:p>
    <w:p w14:paraId="1939666F" w14:textId="4A1B618D" w:rsidR="009C0AB9" w:rsidRDefault="009C0AB9" w:rsidP="00E45471"/>
    <w:p w14:paraId="177A4507" w14:textId="6305EC4E" w:rsidR="009C0AB9" w:rsidRDefault="009C0AB9" w:rsidP="00C72580">
      <w:pPr>
        <w:pStyle w:val="Heading3"/>
      </w:pPr>
      <w:r>
        <w:t>ASCIIMath</w:t>
      </w:r>
    </w:p>
    <w:p w14:paraId="75475144" w14:textId="386E0248" w:rsidR="004F0301" w:rsidRDefault="004F0301" w:rsidP="004F0301">
      <w:pPr>
        <w:pStyle w:val="ListParagraph"/>
        <w:numPr>
          <w:ilvl w:val="0"/>
          <w:numId w:val="7"/>
        </w:numPr>
      </w:pPr>
      <w:r>
        <w:t>Simple calculator like notation: ()s, /, ^, _, sqrt</w:t>
      </w:r>
    </w:p>
    <w:p w14:paraId="57A95895" w14:textId="19F468FC" w:rsidR="004F0301" w:rsidRPr="004F0301" w:rsidRDefault="004F0301" w:rsidP="004F0301">
      <w:pPr>
        <w:pStyle w:val="ListParagraph"/>
        <w:numPr>
          <w:ilvl w:val="0"/>
          <w:numId w:val="7"/>
        </w:numPr>
      </w:pPr>
      <w:r>
        <w:t xml:space="preserve">&lt;=, alpha, </w:t>
      </w:r>
      <w:proofErr w:type="spellStart"/>
      <w:r>
        <w:t>oo</w:t>
      </w:r>
      <w:proofErr w:type="spellEnd"/>
      <w:r>
        <w:t xml:space="preserve"> (infinity), sub(subset), …</w:t>
      </w:r>
    </w:p>
    <w:p w14:paraId="7B2FD14D" w14:textId="77777777" w:rsidR="009C0AB9" w:rsidRDefault="009C0AB9" w:rsidP="00E45471"/>
    <w:p w14:paraId="0DF5C3E6" w14:textId="77777777" w:rsidR="00E45471" w:rsidRDefault="00E45471" w:rsidP="009C0AB9">
      <w:pPr>
        <w:pStyle w:val="Heading3"/>
      </w:pPr>
      <w:r>
        <w:t>TeX</w:t>
      </w:r>
    </w:p>
    <w:p w14:paraId="28690182" w14:textId="25FD2729" w:rsidR="00E45471" w:rsidRDefault="009C0AB9" w:rsidP="009C0AB9">
      <w:pPr>
        <w:pStyle w:val="ListParagraph"/>
        <w:numPr>
          <w:ilvl w:val="0"/>
          <w:numId w:val="6"/>
        </w:numPr>
      </w:pPr>
      <w:r>
        <w:t xml:space="preserve">TeX is for writing documents, but designed for </w:t>
      </w:r>
      <w:r w:rsidR="00BC26C5">
        <w:t>math-oriented</w:t>
      </w:r>
      <w:r>
        <w:t xml:space="preserve"> documents.</w:t>
      </w:r>
    </w:p>
    <w:p w14:paraId="6B517705" w14:textId="3641CEDA" w:rsidR="009C0AB9" w:rsidRDefault="009C0AB9" w:rsidP="009C0AB9">
      <w:pPr>
        <w:pStyle w:val="ListParagraph"/>
        <w:numPr>
          <w:ilvl w:val="0"/>
          <w:numId w:val="6"/>
        </w:numPr>
      </w:pPr>
      <w:r>
        <w:t xml:space="preserve">LaTeX an extension (set of commands) of </w:t>
      </w:r>
      <w:proofErr w:type="spellStart"/>
      <w:r>
        <w:t>TeX.</w:t>
      </w:r>
      <w:proofErr w:type="spellEnd"/>
    </w:p>
    <w:p w14:paraId="5F6B9F7B" w14:textId="73FBDE45" w:rsidR="00E45471" w:rsidRDefault="00E45471" w:rsidP="009C0AB9">
      <w:pPr>
        <w:pStyle w:val="ListParagraph"/>
        <w:numPr>
          <w:ilvl w:val="0"/>
          <w:numId w:val="6"/>
        </w:numPr>
      </w:pPr>
      <w:r>
        <w:t>Basics</w:t>
      </w:r>
      <w:r w:rsidR="009C0AB9">
        <w:t xml:space="preserve"> of TeX Math</w:t>
      </w:r>
    </w:p>
    <w:p w14:paraId="3ED227EC" w14:textId="36658958" w:rsidR="00E45471" w:rsidRDefault="00E45471" w:rsidP="009C0AB9">
      <w:pPr>
        <w:pStyle w:val="ListParagraph"/>
        <w:numPr>
          <w:ilvl w:val="1"/>
          <w:numId w:val="6"/>
        </w:numPr>
      </w:pPr>
      <w:r>
        <w:t>Names: \alpha, \</w:t>
      </w:r>
      <w:proofErr w:type="spellStart"/>
      <w:r w:rsidR="0095621A">
        <w:t>leq</w:t>
      </w:r>
      <w:proofErr w:type="spellEnd"/>
      <w:r>
        <w:t>, \int</w:t>
      </w:r>
    </w:p>
    <w:p w14:paraId="347A4BA6" w14:textId="31DE3844" w:rsidR="00E45471" w:rsidRDefault="00E45471" w:rsidP="009C0AB9">
      <w:pPr>
        <w:pStyle w:val="ListParagraph"/>
        <w:numPr>
          <w:ilvl w:val="1"/>
          <w:numId w:val="6"/>
        </w:numPr>
      </w:pPr>
      <w:r>
        <w:t>Grouping: {}</w:t>
      </w:r>
    </w:p>
    <w:p w14:paraId="35214DF0" w14:textId="72830C9A" w:rsidR="00CB40A7" w:rsidRDefault="00CB40A7" w:rsidP="00CB40A7">
      <w:pPr>
        <w:pStyle w:val="ListParagraph"/>
        <w:numPr>
          <w:ilvl w:val="1"/>
          <w:numId w:val="6"/>
        </w:numPr>
      </w:pPr>
      <w:r>
        <w:t>Notations: \frac, \sqrt, ^, _</w:t>
      </w:r>
    </w:p>
    <w:p w14:paraId="52B4E211" w14:textId="77777777" w:rsidR="00E45471" w:rsidRDefault="00E45471" w:rsidP="009C0AB9">
      <w:pPr>
        <w:pStyle w:val="ListParagraph"/>
        <w:numPr>
          <w:ilvl w:val="0"/>
          <w:numId w:val="6"/>
        </w:numPr>
      </w:pPr>
      <w:r>
        <w:t>Only way to know if you got it right is to listen to it</w:t>
      </w:r>
    </w:p>
    <w:p w14:paraId="005179F3" w14:textId="30CEFFCA" w:rsidR="00E45471" w:rsidRDefault="00E45471" w:rsidP="009C0AB9">
      <w:pPr>
        <w:pStyle w:val="ListParagraph"/>
        <w:numPr>
          <w:ilvl w:val="0"/>
          <w:numId w:val="6"/>
        </w:numPr>
      </w:pPr>
      <w:r>
        <w:t xml:space="preserve">If you use Word, get MathType (which isn’t accessible as a WYSIWYG editor). You can type TeX, convert it to regular notation with </w:t>
      </w:r>
      <w:r w:rsidR="00A465A5">
        <w:t>alt</w:t>
      </w:r>
      <w:r>
        <w:t xml:space="preserve">+\, listen to it, and convert it back to TeX with </w:t>
      </w:r>
      <w:r w:rsidR="00A465A5">
        <w:t>alt</w:t>
      </w:r>
      <w:r>
        <w:t>+\ to fix it if it isn’t right</w:t>
      </w:r>
    </w:p>
    <w:p w14:paraId="52BBECD7" w14:textId="72152C20" w:rsidR="004F0301" w:rsidRDefault="009C0AB9" w:rsidP="004F0301">
      <w:pPr>
        <w:pStyle w:val="Heading3"/>
      </w:pPr>
      <w:r>
        <w:t>Markdown</w:t>
      </w:r>
    </w:p>
    <w:p w14:paraId="1C4EF3A4" w14:textId="63A660ED" w:rsidR="008032C7" w:rsidRDefault="00951090" w:rsidP="004F0301">
      <w:pPr>
        <w:pStyle w:val="ListParagraph"/>
        <w:numPr>
          <w:ilvl w:val="0"/>
          <w:numId w:val="8"/>
        </w:numPr>
      </w:pPr>
      <w:r>
        <w:t xml:space="preserve">A simple </w:t>
      </w:r>
      <w:r w:rsidR="004F59C5">
        <w:t xml:space="preserve">markup </w:t>
      </w:r>
      <w:r>
        <w:t>language using plain text</w:t>
      </w:r>
    </w:p>
    <w:p w14:paraId="00E15A57" w14:textId="1DEF16CC" w:rsidR="004F59C5" w:rsidRDefault="004F59C5" w:rsidP="006977E8">
      <w:pPr>
        <w:pStyle w:val="ListParagraph"/>
        <w:numPr>
          <w:ilvl w:val="1"/>
          <w:numId w:val="8"/>
        </w:numPr>
      </w:pPr>
      <w:r>
        <w:lastRenderedPageBreak/>
        <w:t># heading 1, ## heading 2, …</w:t>
      </w:r>
    </w:p>
    <w:p w14:paraId="784A5591" w14:textId="0B28748F" w:rsidR="004F59C5" w:rsidRDefault="004F59C5" w:rsidP="006977E8">
      <w:pPr>
        <w:pStyle w:val="ListParagraph"/>
        <w:numPr>
          <w:ilvl w:val="1"/>
          <w:numId w:val="8"/>
        </w:numPr>
      </w:pPr>
      <w:r>
        <w:t xml:space="preserve">* list, </w:t>
      </w:r>
    </w:p>
    <w:p w14:paraId="2A0C5490" w14:textId="210A9471" w:rsidR="00BC26C5" w:rsidRDefault="00BC26C5" w:rsidP="006977E8">
      <w:pPr>
        <w:pStyle w:val="ListParagraph"/>
        <w:numPr>
          <w:ilvl w:val="1"/>
          <w:numId w:val="8"/>
        </w:numPr>
      </w:pPr>
      <w:r>
        <w:t>Can do italics, bold, links, …</w:t>
      </w:r>
    </w:p>
    <w:p w14:paraId="314AC5CE" w14:textId="520FEAE0" w:rsidR="004F0301" w:rsidRPr="004F0301" w:rsidRDefault="00BC26C5" w:rsidP="00BC26C5">
      <w:pPr>
        <w:pStyle w:val="ListParagraph"/>
        <w:numPr>
          <w:ilvl w:val="0"/>
          <w:numId w:val="8"/>
        </w:numPr>
      </w:pPr>
      <w:r>
        <w:t>Extensions for tables and math via ASCIIMath and TeX</w:t>
      </w:r>
    </w:p>
    <w:p w14:paraId="2BEE89A4" w14:textId="159B4A16" w:rsidR="00E45471" w:rsidRDefault="00AA24D6" w:rsidP="00E45471">
      <w:pPr>
        <w:pStyle w:val="Heading1"/>
      </w:pPr>
      <w:r>
        <w:t>Learning Math</w:t>
      </w:r>
    </w:p>
    <w:p w14:paraId="5601882A" w14:textId="6B9F8754" w:rsidR="00E45471" w:rsidRDefault="00E45471" w:rsidP="00BC26C5">
      <w:pPr>
        <w:pStyle w:val="ListParagraph"/>
        <w:numPr>
          <w:ilvl w:val="0"/>
          <w:numId w:val="9"/>
        </w:numPr>
      </w:pPr>
      <w:r>
        <w:t>Wikipedia</w:t>
      </w:r>
    </w:p>
    <w:p w14:paraId="6217A11E" w14:textId="366B170D" w:rsidR="006A1BDA" w:rsidRDefault="006A1BDA" w:rsidP="006A1BDA">
      <w:pPr>
        <w:pStyle w:val="ListParagraph"/>
        <w:numPr>
          <w:ilvl w:val="0"/>
          <w:numId w:val="9"/>
        </w:numPr>
      </w:pPr>
      <w:r>
        <w:t>One Mathematical Cat</w:t>
      </w:r>
    </w:p>
    <w:p w14:paraId="13D18D1A" w14:textId="0710BE94" w:rsidR="00E45471" w:rsidRDefault="00E45471" w:rsidP="00BC26C5">
      <w:pPr>
        <w:pStyle w:val="ListParagraph"/>
        <w:numPr>
          <w:ilvl w:val="0"/>
          <w:numId w:val="9"/>
        </w:numPr>
      </w:pPr>
      <w:r>
        <w:t>Khan Academy</w:t>
      </w:r>
      <w:r w:rsidR="006A1BDA">
        <w:t xml:space="preserve"> (has a video focus, so less accessible)</w:t>
      </w:r>
    </w:p>
    <w:p w14:paraId="671B8516" w14:textId="77777777" w:rsidR="00E45471" w:rsidRPr="00EE1607" w:rsidRDefault="00E45471" w:rsidP="00E45471">
      <w:pPr>
        <w:pStyle w:val="Heading1"/>
      </w:pPr>
      <w:r>
        <w:t>Doing Math</w:t>
      </w:r>
    </w:p>
    <w:p w14:paraId="25CD8F1C" w14:textId="77777777" w:rsidR="00E45471" w:rsidRDefault="00E45471" w:rsidP="00E45471"/>
    <w:p w14:paraId="59F7F126" w14:textId="77777777" w:rsidR="00E45471" w:rsidRDefault="00E45471" w:rsidP="006977E8">
      <w:pPr>
        <w:pStyle w:val="ListParagraph"/>
        <w:numPr>
          <w:ilvl w:val="0"/>
          <w:numId w:val="10"/>
        </w:numPr>
      </w:pPr>
      <w:r>
        <w:t>Desmos – JAWS/NVDA/Mac/iOS -- accessible sophisticated calculator for equations and graphing. Both Nemeth code and UEB input and output. Audio traces for graphs. Also supports generating embossed graphs.</w:t>
      </w:r>
    </w:p>
    <w:p w14:paraId="17EB1FB1" w14:textId="023810B5" w:rsidR="00E45471" w:rsidRDefault="00E45471" w:rsidP="006977E8">
      <w:pPr>
        <w:pStyle w:val="ListParagraph"/>
        <w:numPr>
          <w:ilvl w:val="0"/>
          <w:numId w:val="10"/>
        </w:numPr>
      </w:pPr>
      <w:r>
        <w:t>Mathshare – step by step derivations</w:t>
      </w:r>
    </w:p>
    <w:p w14:paraId="322B7775" w14:textId="65A2FC7B" w:rsidR="00E45471" w:rsidRDefault="00E45471" w:rsidP="006977E8">
      <w:pPr>
        <w:pStyle w:val="ListParagraph"/>
        <w:numPr>
          <w:ilvl w:val="0"/>
          <w:numId w:val="10"/>
        </w:numPr>
      </w:pPr>
      <w:r>
        <w:t>Statistics</w:t>
      </w:r>
    </w:p>
    <w:p w14:paraId="48929926" w14:textId="72426436" w:rsidR="00E45471" w:rsidRDefault="00E45471" w:rsidP="006977E8">
      <w:pPr>
        <w:pStyle w:val="ListParagraph"/>
        <w:numPr>
          <w:ilvl w:val="0"/>
          <w:numId w:val="10"/>
        </w:numPr>
        <w:ind w:left="1080"/>
      </w:pPr>
      <w:r>
        <w:t xml:space="preserve">R (use </w:t>
      </w:r>
      <w:r w:rsidRPr="00B71A28">
        <w:t>RStudio Server</w:t>
      </w:r>
      <w:r>
        <w:t xml:space="preserve"> – web-based version)</w:t>
      </w:r>
    </w:p>
    <w:p w14:paraId="3B0A11E2" w14:textId="57B580CA" w:rsidR="00E45471" w:rsidRDefault="00E45471" w:rsidP="006977E8">
      <w:pPr>
        <w:pStyle w:val="ListParagraph"/>
        <w:numPr>
          <w:ilvl w:val="0"/>
          <w:numId w:val="10"/>
        </w:numPr>
        <w:ind w:left="1080"/>
      </w:pPr>
      <w:r>
        <w:t>SAS has done a lot of work on accessible charts and graphs  (JAWS/NVDA/MacOS)</w:t>
      </w:r>
    </w:p>
    <w:p w14:paraId="0C5CE518" w14:textId="1B2A89B1" w:rsidR="00E45471" w:rsidRDefault="00E45471" w:rsidP="006977E8">
      <w:pPr>
        <w:pStyle w:val="ListParagraph"/>
        <w:numPr>
          <w:ilvl w:val="0"/>
          <w:numId w:val="10"/>
        </w:numPr>
        <w:ind w:left="1080"/>
      </w:pPr>
      <w:r>
        <w:t>SPSS – JAWS/MacOS – graphics aren’t accessible</w:t>
      </w:r>
    </w:p>
    <w:p w14:paraId="02006C1F" w14:textId="4446FC98" w:rsidR="00E45471" w:rsidRDefault="00E45471" w:rsidP="006977E8">
      <w:pPr>
        <w:ind w:left="360"/>
      </w:pPr>
    </w:p>
    <w:p w14:paraId="72552B55" w14:textId="1E2980F3" w:rsidR="00D64710" w:rsidRPr="00D64710" w:rsidRDefault="00D64710" w:rsidP="00D64710">
      <w:pPr>
        <w:pStyle w:val="Heading1"/>
      </w:pPr>
      <w:r w:rsidRPr="00D64710">
        <w:t>Biography</w:t>
      </w:r>
    </w:p>
    <w:p w14:paraId="3944B7D4" w14:textId="77777777" w:rsidR="00D64710" w:rsidRDefault="00D64710" w:rsidP="006977E8">
      <w:pPr>
        <w:ind w:left="360"/>
      </w:pPr>
    </w:p>
    <w:p w14:paraId="55D9F84C" w14:textId="77777777" w:rsidR="00D02047" w:rsidRDefault="00D02047" w:rsidP="00D02047">
      <w:r>
        <w:t>Neil Soiffer was a principal architect of MathML, the standard for putting math on the web. He was the main developer of MathPlayer, which is used with</w:t>
      </w:r>
    </w:p>
    <w:p w14:paraId="26174FE8" w14:textId="77777777" w:rsidR="00D02047" w:rsidRDefault="00D02047" w:rsidP="00D02047">
      <w:r>
        <w:t>NVDA to make math accessible in Web, Word, and PowerPoint documents. He has published numerous papers on math accessibility and is a member of various</w:t>
      </w:r>
    </w:p>
    <w:p w14:paraId="67613804" w14:textId="77777777" w:rsidR="00D02047" w:rsidRDefault="00D02047" w:rsidP="00D02047">
      <w:r>
        <w:t>standards groups concerned with accessibility on the Web and elsewhere. He currently chairs the MathML Refresh community group that is working on greater</w:t>
      </w:r>
    </w:p>
    <w:p w14:paraId="17AEEF43" w14:textId="77777777" w:rsidR="00D02047" w:rsidRDefault="00D02047" w:rsidP="00D02047">
      <w:r>
        <w:t>browser support for MathML along with updating the MathML standard. He received a B.S. in Math from MIT and a Ph.D. in Computer Science from UC Berkeley.</w:t>
      </w:r>
    </w:p>
    <w:p w14:paraId="2D1D8FD8" w14:textId="77777777" w:rsidR="00D02047" w:rsidRDefault="00D02047" w:rsidP="00D02047">
      <w:r>
        <w:t>He has worked at Tektronix's Computer Research Lab, Wolfram Research (Mathematica), Design Science (MathType, MathPlayer), and has now formed his own accessibility</w:t>
      </w:r>
    </w:p>
    <w:p w14:paraId="62241547" w14:textId="77777777" w:rsidR="00D02047" w:rsidRDefault="00D02047" w:rsidP="00D02047">
      <w:r>
        <w:t>company, Talking Cat Software.</w:t>
      </w:r>
    </w:p>
    <w:p w14:paraId="1D512D65" w14:textId="77777777" w:rsidR="00D02047" w:rsidRDefault="00D02047" w:rsidP="00D02047"/>
    <w:p w14:paraId="2A1B5797" w14:textId="4E47450C" w:rsidR="00D02047" w:rsidRDefault="00D02047"/>
    <w:p w14:paraId="1F30B088" w14:textId="77777777" w:rsidR="00D02047" w:rsidRDefault="00D02047"/>
    <w:p w14:paraId="5529CFB1" w14:textId="77777777" w:rsidR="00D02047" w:rsidRDefault="00D02047"/>
    <w:sectPr w:rsidR="00D0204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BEC0137"/>
    <w:multiLevelType w:val="hybridMultilevel"/>
    <w:tmpl w:val="B49A00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15B0206"/>
    <w:multiLevelType w:val="hybridMultilevel"/>
    <w:tmpl w:val="7EA63B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3F42FFD"/>
    <w:multiLevelType w:val="hybridMultilevel"/>
    <w:tmpl w:val="73CE15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C9358D1"/>
    <w:multiLevelType w:val="hybridMultilevel"/>
    <w:tmpl w:val="06E00C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56426F8"/>
    <w:multiLevelType w:val="hybridMultilevel"/>
    <w:tmpl w:val="8258C8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C701BD5"/>
    <w:multiLevelType w:val="hybridMultilevel"/>
    <w:tmpl w:val="7A0C8A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91C4E6E"/>
    <w:multiLevelType w:val="hybridMultilevel"/>
    <w:tmpl w:val="3140EB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78615B1"/>
    <w:multiLevelType w:val="hybridMultilevel"/>
    <w:tmpl w:val="DC58B3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BD31086"/>
    <w:multiLevelType w:val="hybridMultilevel"/>
    <w:tmpl w:val="24146F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ECB7BCE"/>
    <w:multiLevelType w:val="hybridMultilevel"/>
    <w:tmpl w:val="DE3C3C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7"/>
  </w:num>
  <w:num w:numId="3">
    <w:abstractNumId w:val="4"/>
  </w:num>
  <w:num w:numId="4">
    <w:abstractNumId w:val="9"/>
  </w:num>
  <w:num w:numId="5">
    <w:abstractNumId w:val="1"/>
  </w:num>
  <w:num w:numId="6">
    <w:abstractNumId w:val="5"/>
  </w:num>
  <w:num w:numId="7">
    <w:abstractNumId w:val="2"/>
  </w:num>
  <w:num w:numId="8">
    <w:abstractNumId w:val="3"/>
  </w:num>
  <w:num w:numId="9">
    <w:abstractNumId w:val="8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566A"/>
    <w:rsid w:val="00037FAB"/>
    <w:rsid w:val="000D15D0"/>
    <w:rsid w:val="00184639"/>
    <w:rsid w:val="001E5612"/>
    <w:rsid w:val="001F6324"/>
    <w:rsid w:val="0022236B"/>
    <w:rsid w:val="002532CA"/>
    <w:rsid w:val="00336DE6"/>
    <w:rsid w:val="004457C4"/>
    <w:rsid w:val="004B1408"/>
    <w:rsid w:val="004F0301"/>
    <w:rsid w:val="004F59C5"/>
    <w:rsid w:val="005762AA"/>
    <w:rsid w:val="00593C59"/>
    <w:rsid w:val="006835DF"/>
    <w:rsid w:val="006977E8"/>
    <w:rsid w:val="006A1BDA"/>
    <w:rsid w:val="006B1AA9"/>
    <w:rsid w:val="006E793B"/>
    <w:rsid w:val="007902BB"/>
    <w:rsid w:val="007D541D"/>
    <w:rsid w:val="008032C7"/>
    <w:rsid w:val="00834715"/>
    <w:rsid w:val="00951090"/>
    <w:rsid w:val="0095621A"/>
    <w:rsid w:val="00973336"/>
    <w:rsid w:val="0097634D"/>
    <w:rsid w:val="009C0AB9"/>
    <w:rsid w:val="009C1E37"/>
    <w:rsid w:val="009E2E4C"/>
    <w:rsid w:val="00A465A5"/>
    <w:rsid w:val="00A836F0"/>
    <w:rsid w:val="00AA24D6"/>
    <w:rsid w:val="00B0090B"/>
    <w:rsid w:val="00BC26C5"/>
    <w:rsid w:val="00C72580"/>
    <w:rsid w:val="00CA4708"/>
    <w:rsid w:val="00CB40A7"/>
    <w:rsid w:val="00D02047"/>
    <w:rsid w:val="00D64710"/>
    <w:rsid w:val="00DB339B"/>
    <w:rsid w:val="00DE421A"/>
    <w:rsid w:val="00E45471"/>
    <w:rsid w:val="00E7566A"/>
    <w:rsid w:val="00EA0D0A"/>
    <w:rsid w:val="00EC0AF5"/>
    <w:rsid w:val="00EC0B9D"/>
    <w:rsid w:val="00F05B21"/>
    <w:rsid w:val="00FC4569"/>
    <w:rsid w:val="00FE4E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4A4FA043"/>
  <w15:chartTrackingRefBased/>
  <w15:docId w15:val="{267A408C-85DD-4653-8B41-90253CC21F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45471"/>
    <w:pPr>
      <w:keepNext/>
      <w:keepLines/>
      <w:spacing w:before="240" w:line="259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C0AF5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C0AB9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4547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styleId="Hyperlink">
    <w:name w:val="Hyperlink"/>
    <w:basedOn w:val="DefaultParagraphFont"/>
    <w:uiPriority w:val="99"/>
    <w:unhideWhenUsed/>
    <w:rsid w:val="00E45471"/>
    <w:rPr>
      <w:color w:val="0563C1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DE421A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DE421A"/>
  </w:style>
  <w:style w:type="character" w:customStyle="1" w:styleId="Heading2Char">
    <w:name w:val="Heading 2 Char"/>
    <w:basedOn w:val="DefaultParagraphFont"/>
    <w:link w:val="Heading2"/>
    <w:uiPriority w:val="9"/>
    <w:rsid w:val="00EC0AF5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EC0AF5"/>
    <w:pPr>
      <w:ind w:left="720"/>
      <w:contextualSpacing/>
    </w:pPr>
  </w:style>
  <w:style w:type="character" w:customStyle="1" w:styleId="Heading3Char">
    <w:name w:val="Heading 3 Char"/>
    <w:basedOn w:val="DefaultParagraphFont"/>
    <w:link w:val="Heading3"/>
    <w:uiPriority w:val="9"/>
    <w:rsid w:val="009C0AB9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styleId="UnresolvedMention">
    <w:name w:val="Unresolved Mention"/>
    <w:basedOn w:val="DefaultParagraphFont"/>
    <w:uiPriority w:val="99"/>
    <w:semiHidden/>
    <w:unhideWhenUsed/>
    <w:rsid w:val="00DB339B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uiPriority w:val="99"/>
    <w:semiHidden/>
    <w:unhideWhenUsed/>
    <w:rsid w:val="00037FAB"/>
    <w:rPr>
      <w:color w:val="954F72" w:themeColor="followed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FC456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C456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C456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C456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C4569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C456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456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hyperlink" Target="https://www.sciaccess.net/en/ChattyInfty/" TargetMode="Externa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5" Type="http://schemas.openxmlformats.org/officeDocument/2006/relationships/hyperlink" Target="mailto:soiffer@alum.mit.edu" TargetMode="Externa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wmf"/><Relationship Id="rId27" Type="http://schemas.openxmlformats.org/officeDocument/2006/relationships/hyperlink" Target="https://accessibility.pearson.com/resources/aee/index.php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29</TotalTime>
  <Pages>3</Pages>
  <Words>826</Words>
  <Characters>4713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uis Maher</dc:creator>
  <cp:keywords/>
  <dc:description/>
  <cp:lastModifiedBy>Louis Maher</cp:lastModifiedBy>
  <cp:revision>25</cp:revision>
  <dcterms:created xsi:type="dcterms:W3CDTF">2020-09-24T18:56:00Z</dcterms:created>
  <dcterms:modified xsi:type="dcterms:W3CDTF">2020-11-09T1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